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AB12E7F" w14:textId="7CB04D53" w:rsidP="004B72F1" w:rsidR="00D5453B" w:rsidRPr="00115F7B">
      <w:pPr>
        <w:pStyle w:val="Heading2"/>
        <w:topLinePunct/>
        <w:jc w:val="center"/>
        <w:rPr>
          <w:rFonts w:ascii="Times New Roman" w:cs="Times New Roman" w:hAnsi="Times New Roman"/>
        </w:rPr>
      </w:pPr>
      <w:r w:rsidR="00072CC6" w:rsidRPr="00115F7B">
        <w:rPr>
          <w:rFonts w:ascii="Times New Roman" w:cs="Times New Roman" w:hAnsi="Times New Roman"/>
          <w:noProof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96700</wp:posOffset>
            </wp:positionH>
            <wp:positionV relativeFrom="topMargin">
              <wp:posOffset>10795000</wp:posOffset>
            </wp:positionV>
            <wp:extent cx="431800" cy="266700"/>
            <wp:wrapNone/>
            <wp:docPr id="1000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15F7B">
        <w:rPr>
          <w:rFonts w:ascii="Times New Roman" w:cs="Times New Roman" w:hAnsi="Times New Roman"/>
          <w:noProof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44300</wp:posOffset>
            </wp:positionH>
            <wp:positionV relativeFrom="topMargin">
              <wp:posOffset>11176000</wp:posOffset>
            </wp:positionV>
            <wp:extent cx="495300" cy="444500"/>
            <wp:effectExtent b="12700" l="0" r="7620" t="0"/>
            <wp:wrapNone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图片 10029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15F7B">
        <w:rPr>
          <w:rFonts w:ascii="Times New Roman" w:cs="Times New Roman" w:hAnsi="Times New Roman"/>
          <w:noProof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611100</wp:posOffset>
            </wp:positionH>
            <wp:positionV relativeFrom="topMargin">
              <wp:posOffset>10401300</wp:posOffset>
            </wp:positionV>
            <wp:extent cx="355600" cy="368300"/>
            <wp:effectExtent b="12700" l="0" r="10160" t="0"/>
            <wp:wrapNone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Toc16160"/>
      <w:bookmarkStart w:id="1" w:name="_Toc14329"/>
      <w:bookmarkStart w:id="2" w:name="_Toc10124"/>
      <w:bookmarkStart w:id="3" w:name="_Toc7441"/>
      <w:bookmarkStart w:id="4" w:name="_Toc3131"/>
      <w:bookmarkStart w:id="5" w:name="_Toc489"/>
      <w:bookmarkStart w:id="6" w:name="_Toc28284"/>
      <w:bookmarkStart w:id="7" w:name="_Toc24587"/>
      <w:bookmarkStart w:id="8" w:name="_Toc11840"/>
      <w:bookmarkStart w:id="9" w:name="_Toc8736"/>
      <w:bookmarkStart w:id="10" w:name="_Toc17888"/>
      <w:bookmarkStart w:id="11" w:name="_Toc17610"/>
      <w:bookmarkStart w:id="12" w:name="_Toc4953"/>
      <w:bookmarkStart w:id="13" w:name="_Toc20007"/>
      <w:bookmarkStart w:id="14" w:name="_Toc4125"/>
      <w:bookmarkStart w:id="15" w:name="_Toc17969"/>
      <w:bookmarkStart w:id="16" w:name="_Toc26788"/>
      <w:bookmarkStart w:id="17" w:name="_Toc2279"/>
      <w:bookmarkStart w:id="18" w:name="_Toc15670"/>
      <w:bookmarkStart w:id="19" w:name="_Toc14775"/>
      <w:bookmarkStart w:id="20" w:name="_Toc17848"/>
      <w:bookmarkStart w:id="21" w:name="_Toc7844"/>
      <w:bookmarkStart w:id="22" w:name="_Toc15621"/>
      <w:r w:rsidR="00072CC6" w:rsidRPr="00115F7B">
        <w:rPr>
          <w:rFonts w:ascii="Times New Roman" w:cs="Times New Roman" w:hAnsi="Times New Roman"/>
          <w:noProof/>
        </w:rPr>
        <w:t>专项</w:t>
      </w:r>
      <w:r w:rsidRPr="00115F7B">
        <w:rPr>
          <w:rFonts w:ascii="Times New Roman" w:cs="Times New Roman" w:hAnsi="Times New Roman"/>
        </w:rPr>
        <w:t>0</w:t>
      </w:r>
      <w:bookmarkEnd w:id="0"/>
      <w:bookmarkEnd w:id="1"/>
      <w:bookmarkEnd w:id="2"/>
      <w:bookmarkEnd w:id="3"/>
      <w:bookmarkEnd w:id="4"/>
      <w:r w:rsidR="00507292" w:rsidRPr="00115F7B">
        <w:rPr>
          <w:rFonts w:ascii="Times New Roman" w:cs="Times New Roman" w:hAnsi="Times New Roman"/>
        </w:rPr>
        <w:t>2</w:t>
      </w:r>
      <w:r w:rsidRPr="00115F7B">
        <w:rPr>
          <w:rFonts w:ascii="Times New Roman" w:cs="Times New Roman" w:hAnsi="Times New Roman"/>
        </w:rPr>
        <w:t xml:space="preserve"> 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r w:rsidR="00507292" w:rsidRPr="00115F7B">
        <w:rPr>
          <w:rFonts w:ascii="Times New Roman" w:cs="Times New Roman" w:hAnsi="Times New Roman"/>
        </w:rPr>
        <w:t>不准确温度计的计算</w:t>
      </w:r>
      <w:r w:rsidRPr="00115F7B">
        <w:rPr>
          <w:rFonts w:ascii="Times New Roman" w:cs="Times New Roman" w:hAnsi="Times New Roman"/>
        </w:rPr>
        <w:t xml:space="preserve"> </w:t>
      </w:r>
    </w:p>
    <w:p w14:paraId="2A51B4C0" w14:textId="304AF5E3" w:rsidR="00D5453B" w:rsidRPr="00115F7B">
      <w:pPr>
        <w:spacing w:line="360" w:lineRule="auto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hAnsi="Times New Roman"/>
          <w:noProof/>
        </w:rPr>
        <w:drawing>
          <wp:inline distB="0" distL="0" distR="0" distT="0">
            <wp:extent cx="6479540" cy="389255"/>
            <wp:effectExtent b="0" l="0" r="0" t="0"/>
            <wp:docPr id="1987284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28499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8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9274B" w14:textId="77777777" w:rsidP="00AA2120" w:rsidR="00AA212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一</w:t>
      </w:r>
      <w:r w:rsidRPr="00115F7B">
        <w:rPr>
          <w:rFonts w:ascii="Times New Roman" w:cs="Times New Roman" w:eastAsia="新宋体" w:hAnsi="Times New Roman"/>
          <w:b/>
          <w:szCs w:val="21"/>
        </w:rPr>
        <w:t>．根据不准温度计的示数计算实际温度（共</w:t>
      </w:r>
      <w:r>
        <w:rPr>
          <w:rFonts w:ascii="Times New Roman" w:cs="Times New Roman" w:eastAsia="新宋体" w:hAnsi="Times New Roman" w:hint="eastAsia"/>
          <w:b/>
          <w:szCs w:val="21"/>
        </w:rPr>
        <w:t>5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24710920" w14:textId="77777777" w:rsidP="00AA2120" w:rsidR="00AA212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二．根据实际温度计算不准温度计的示数（共</w:t>
      </w:r>
      <w:r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537C6AA8" w14:textId="77777777" w:rsidP="00AA2120" w:rsidR="00AA212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三．不准温度计的示数和实际温度相等（共</w:t>
      </w:r>
      <w:r>
        <w:rPr>
          <w:rFonts w:ascii="Times New Roman" w:cs="Times New Roman" w:eastAsia="新宋体" w:hAnsi="Times New Roman" w:hint="eastAsia"/>
          <w:b/>
          <w:szCs w:val="21"/>
        </w:rPr>
        <w:t>2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19F90301" w14:textId="77777777" w:rsidP="00AA2120" w:rsidR="00AA212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四．无刻度温度计（共</w:t>
      </w:r>
      <w:r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532F3297" w14:textId="77777777" w:rsidP="00AA2120" w:rsidR="00AA212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五．确定温度计测量范围（共</w:t>
      </w:r>
      <w:r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263BB251" w14:textId="7881D448" w:rsidR="00D5453B" w:rsidRPr="00115F7B">
      <w:pPr>
        <w:spacing w:line="360" w:lineRule="auto"/>
        <w:ind w:hanging="273" w:hangingChars="130" w:left="273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  <w:noProof/>
        </w:rPr>
        <w:drawing>
          <wp:inline distB="0" distL="0" distR="0" distT="0">
            <wp:extent cx="6479540" cy="357505"/>
            <wp:effectExtent b="4445" l="0" r="0" t="0"/>
            <wp:docPr id="16686964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69647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5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494FB" w14:textId="4A82168C" w:rsidP="001C42B7" w:rsidR="00D5453B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一</w:t>
      </w:r>
      <w:r w:rsidRPr="00115F7B">
        <w:rPr>
          <w:rFonts w:ascii="Times New Roman" w:cs="Times New Roman" w:eastAsia="新宋体" w:hAnsi="Times New Roman"/>
          <w:b/>
          <w:szCs w:val="21"/>
        </w:rPr>
        <w:t>．</w:t>
      </w:r>
      <w:r w:rsidR="00B51FC1" w:rsidRPr="00115F7B">
        <w:rPr>
          <w:rFonts w:ascii="Times New Roman" w:cs="Times New Roman" w:eastAsia="新宋体" w:hAnsi="Times New Roman"/>
          <w:b/>
          <w:szCs w:val="21"/>
        </w:rPr>
        <w:t>根据不准温度计的示数计算实际温度</w:t>
      </w:r>
      <w:r w:rsidRPr="00115F7B">
        <w:rPr>
          <w:rFonts w:ascii="Times New Roman" w:cs="Times New Roman" w:eastAsia="新宋体" w:hAnsi="Times New Roman"/>
          <w:b/>
          <w:szCs w:val="21"/>
        </w:rPr>
        <w:t>（共</w:t>
      </w:r>
      <w:r w:rsidR="00AA2120">
        <w:rPr>
          <w:rFonts w:ascii="Times New Roman" w:cs="Times New Roman" w:eastAsia="新宋体" w:hAnsi="Times New Roman" w:hint="eastAsia"/>
          <w:b/>
          <w:szCs w:val="21"/>
        </w:rPr>
        <w:t>5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3CE56CA3" w14:textId="77777777" w:rsidP="00115F7B" w:rsidR="00507292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Pr="00115F7B">
        <w:rPr>
          <w:rFonts w:ascii="Times New Roman" w:cs="Times New Roman" w:hAnsi="Times New Roman"/>
        </w:rPr>
        <w:t>．一只自制温度计标准大气压下测量冰水混合物时为</w:t>
      </w:r>
      <w:r w:rsidRPr="00115F7B">
        <w:rPr>
          <w:rFonts w:ascii="Times New Roman" w:cs="Times New Roman" w:hAnsi="Times New Roman"/>
        </w:rPr>
        <w:t>4</w:t>
      </w:r>
      <w:r w:rsidRPr="00115F7B">
        <w:rPr>
          <w:rFonts w:ascii="Times New Roman" w:cs="Times New Roman" w:hAnsi="Times New Roman"/>
        </w:rPr>
        <w:t>摄氏度，测量沸水时为</w:t>
      </w:r>
      <w:r w:rsidRPr="00115F7B">
        <w:rPr>
          <w:rFonts w:ascii="Times New Roman" w:cs="Times New Roman" w:hAnsi="Times New Roman"/>
        </w:rPr>
        <w:t>94</w:t>
      </w:r>
      <w:r w:rsidRPr="00115F7B">
        <w:rPr>
          <w:rFonts w:ascii="Times New Roman" w:cs="Times New Roman" w:hAnsi="Times New Roman"/>
        </w:rPr>
        <w:t>摄氏度，当测量某一液体温度为</w:t>
      </w:r>
      <w:r w:rsidRPr="00115F7B">
        <w:rPr>
          <w:rFonts w:ascii="Times New Roman" w:cs="Times New Roman" w:hAnsi="Times New Roman"/>
        </w:rPr>
        <w:t>31</w:t>
      </w:r>
      <w:r w:rsidRPr="00115F7B">
        <w:rPr>
          <w:rFonts w:ascii="Times New Roman" w:cs="Times New Roman" w:hAnsi="Times New Roman"/>
        </w:rPr>
        <w:t>摄氏度时，则此液体的真实温度为（　　）</w:t>
      </w:r>
    </w:p>
    <w:p w14:paraId="48857771" w14:textId="77777777" w:rsidP="00115F7B" w:rsidR="00507292" w:rsidRPr="00115F7B">
      <w:pPr>
        <w:tabs>
          <w:tab w:pos="4156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0</w:t>
      </w:r>
      <w:r w:rsidRPr="00115F7B">
        <w:rPr>
          <w:rFonts w:ascii="Times New Roman" w:cs="Times New Roman" w:hAnsi="Times New Roman"/>
        </w:rPr>
        <w:t>摄氏度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4.4</w:t>
      </w:r>
      <w:r w:rsidRPr="00115F7B">
        <w:rPr>
          <w:rFonts w:ascii="Times New Roman" w:cs="Times New Roman" w:hAnsi="Times New Roman"/>
        </w:rPr>
        <w:t>摄氏度</w:t>
      </w:r>
    </w:p>
    <w:p w14:paraId="4343F5CE" w14:textId="77777777" w:rsidP="00115F7B" w:rsidR="00507292" w:rsidRPr="00115F7B">
      <w:pPr>
        <w:tabs>
          <w:tab w:pos="4156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1</w:t>
      </w:r>
      <w:r w:rsidRPr="00115F7B">
        <w:rPr>
          <w:rFonts w:ascii="Times New Roman" w:cs="Times New Roman" w:hAnsi="Times New Roman"/>
        </w:rPr>
        <w:t>摄氏度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6</w:t>
      </w:r>
      <w:r w:rsidRPr="00115F7B">
        <w:rPr>
          <w:rFonts w:ascii="Times New Roman" w:cs="Times New Roman" w:hAnsi="Times New Roman"/>
        </w:rPr>
        <w:t>摄氏度</w:t>
      </w:r>
    </w:p>
    <w:p w14:paraId="3234DDA4" w14:textId="77777777" w:rsidP="00115F7B" w:rsidR="00507292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2</w:t>
      </w:r>
      <w:r w:rsidRPr="00115F7B">
        <w:rPr>
          <w:rFonts w:ascii="Times New Roman" w:cs="Times New Roman" w:hAnsi="Times New Roman"/>
        </w:rPr>
        <w:t>．有一支刻度均匀但读数不准的温度计，用它测量冰水混合物的温度时，读数是</w:t>
      </w:r>
      <w:r w:rsidRPr="00115F7B">
        <w:rPr>
          <w:rFonts w:ascii="Times New Roman" w:cs="Times New Roman" w:hAnsi="Times New Roman"/>
        </w:rPr>
        <w:t>4℃</w:t>
      </w:r>
      <w:r w:rsidRPr="00115F7B">
        <w:rPr>
          <w:rFonts w:ascii="Times New Roman" w:cs="Times New Roman" w:hAnsi="Times New Roman"/>
        </w:rPr>
        <w:t>，当测量沸水时，读数为</w:t>
      </w:r>
      <w:r w:rsidRPr="00115F7B">
        <w:rPr>
          <w:rFonts w:ascii="Times New Roman" w:cs="Times New Roman" w:hAnsi="Times New Roman"/>
        </w:rPr>
        <w:t>96℃</w:t>
      </w:r>
      <w:r w:rsidRPr="00115F7B">
        <w:rPr>
          <w:rFonts w:ascii="Times New Roman" w:cs="Times New Roman" w:hAnsi="Times New Roman"/>
        </w:rPr>
        <w:t>．用这支温度计去测一杯热水的温度，当它的读数是</w:t>
      </w:r>
      <w:r w:rsidRPr="00115F7B">
        <w:rPr>
          <w:rFonts w:ascii="Times New Roman" w:cs="Times New Roman" w:hAnsi="Times New Roman"/>
        </w:rPr>
        <w:t>50℃</w:t>
      </w:r>
      <w:r w:rsidRPr="00115F7B">
        <w:rPr>
          <w:rFonts w:ascii="Times New Roman" w:cs="Times New Roman" w:hAnsi="Times New Roman"/>
        </w:rPr>
        <w:t>时，这杯热水的真实温度是（　　）</w:t>
      </w:r>
    </w:p>
    <w:p w14:paraId="3127B4B2" w14:textId="77777777" w:rsidP="00115F7B" w:rsidR="00507292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6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8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4℃</w:t>
      </w:r>
    </w:p>
    <w:p w14:paraId="4C24B919" w14:textId="04866A34" w:rsidP="00115F7B" w:rsidR="00310986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3</w:t>
      </w:r>
      <w:r w:rsidRPr="00115F7B">
        <w:rPr>
          <w:rFonts w:ascii="Times New Roman" w:cs="Times New Roman" w:hAnsi="Times New Roman"/>
        </w:rPr>
        <w:t>．一支温度计刻度均匀，但读数不准，在一个标准大气压下，将它放入沸水中，示数为</w:t>
      </w:r>
      <w:r w:rsidRPr="00115F7B">
        <w:rPr>
          <w:rFonts w:ascii="Times New Roman" w:cs="Times New Roman" w:hAnsi="Times New Roman"/>
        </w:rPr>
        <w:t>85℃</w:t>
      </w:r>
      <w:r w:rsidRPr="00115F7B">
        <w:rPr>
          <w:rFonts w:ascii="Times New Roman" w:cs="Times New Roman" w:hAnsi="Times New Roman"/>
        </w:rPr>
        <w:t>；放在冰水混合物中，示数为</w:t>
      </w:r>
      <w:r w:rsidRPr="00115F7B">
        <w:rPr>
          <w:rFonts w:ascii="Times New Roman" w:cs="Times New Roman" w:hAnsi="Times New Roman"/>
        </w:rPr>
        <w:t>5℃</w:t>
      </w:r>
      <w:r w:rsidRPr="00115F7B">
        <w:rPr>
          <w:rFonts w:ascii="Times New Roman" w:cs="Times New Roman" w:hAnsi="Times New Roman"/>
        </w:rPr>
        <w:t>。现把该温度计悬挂在教室墙上，其示数为</w:t>
      </w:r>
      <w:r w:rsidRPr="00115F7B">
        <w:rPr>
          <w:rFonts w:ascii="Times New Roman" w:cs="Times New Roman" w:hAnsi="Times New Roman"/>
        </w:rPr>
        <w:t>-3℃</w:t>
      </w:r>
      <w:r w:rsidRPr="00115F7B">
        <w:rPr>
          <w:rFonts w:ascii="Times New Roman" w:cs="Times New Roman" w:hAnsi="Times New Roman"/>
        </w:rPr>
        <w:t>，教室内的实际气温是（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115F7B">
        <w:rPr>
          <w:rFonts w:ascii="Times New Roman" w:cs="Times New Roman" w:hAnsi="Times New Roman"/>
        </w:rPr>
        <w:t>）</w:t>
      </w:r>
    </w:p>
    <w:p w14:paraId="62ACCEA1" w14:textId="5A50FD1B" w:rsidP="00115F7B" w:rsidR="00310986" w:rsidRPr="00115F7B">
      <w:pPr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0℃</w:t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E07FC6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10℃</w:t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E07FC6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8℃</w:t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115F7B">
        <w:rPr>
          <w:rFonts w:ascii="Times New Roman" w:cs="Times New Roman" w:hAnsi="Times New Roman"/>
        </w:rPr>
        <w:tab/>
      </w:r>
      <w:r w:rsidR="00E07FC6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3℃</w:t>
      </w:r>
    </w:p>
    <w:p w14:paraId="02466200" w14:textId="6A80FE25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4</w:t>
      </w:r>
      <w:r w:rsidRPr="00115F7B">
        <w:rPr>
          <w:rFonts w:ascii="Times New Roman" w:cs="Times New Roman" w:hAnsi="Times New Roman"/>
        </w:rPr>
        <w:t>．一支温度计刻度均匀，但读数不准，若在一标准大气压下的沸水的示数为</w:t>
      </w:r>
      <w:r w:rsidRPr="00115F7B">
        <w:rPr>
          <w:rFonts w:ascii="Times New Roman" w:cs="Times New Roman" w:hAnsi="Times New Roman"/>
        </w:rPr>
        <w:t>90℃</w:t>
      </w:r>
      <w:r w:rsidRPr="00115F7B">
        <w:rPr>
          <w:rFonts w:ascii="Times New Roman" w:cs="Times New Roman" w:hAnsi="Times New Roman"/>
        </w:rPr>
        <w:t>，放在冰水混合物中的示数为</w:t>
      </w:r>
      <w:r w:rsidRPr="00115F7B">
        <w:rPr>
          <w:rFonts w:ascii="Times New Roman" w:cs="Times New Roman" w:hAnsi="Times New Roman"/>
        </w:rPr>
        <w:t>10℃</w:t>
      </w:r>
      <w:r w:rsidRPr="00115F7B">
        <w:rPr>
          <w:rFonts w:ascii="Times New Roman" w:cs="Times New Roman" w:hAnsi="Times New Roman"/>
        </w:rPr>
        <w:t>，若将温度计挂在教室的墙壁上，其示数为</w:t>
      </w:r>
      <w:r w:rsidRPr="00115F7B">
        <w:rPr>
          <w:rFonts w:ascii="Times New Roman" w:cs="Times New Roman" w:hAnsi="Times New Roman"/>
        </w:rPr>
        <w:t>28℃</w:t>
      </w:r>
      <w:r w:rsidRPr="00115F7B">
        <w:rPr>
          <w:rFonts w:ascii="Times New Roman" w:cs="Times New Roman" w:hAnsi="Times New Roman"/>
        </w:rPr>
        <w:t>，问教室的实际温度是（　　）</w:t>
      </w:r>
    </w:p>
    <w:p w14:paraId="612A51F8" w14:textId="77777777" w:rsidP="00115F7B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2.5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8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2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2.5℃</w:t>
      </w:r>
    </w:p>
    <w:p w14:paraId="7D079B5A" w14:textId="0D5483FF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5</w:t>
      </w:r>
      <w:r w:rsidRPr="00115F7B">
        <w:rPr>
          <w:rFonts w:ascii="Times New Roman" w:cs="Times New Roman" w:hAnsi="Times New Roman"/>
        </w:rPr>
        <w:t>．有一支刻度均匀，但读数不准的温度计，在冰水混合物中的示数为</w:t>
      </w:r>
      <w:r w:rsidRPr="00115F7B">
        <w:rPr>
          <w:rFonts w:ascii="Times New Roman" w:cs="Times New Roman" w:hAnsi="Times New Roman"/>
        </w:rPr>
        <w:t>4℃</w:t>
      </w:r>
      <w:r w:rsidRPr="00115F7B">
        <w:rPr>
          <w:rFonts w:ascii="Times New Roman" w:cs="Times New Roman" w:hAnsi="Times New Roman"/>
        </w:rPr>
        <w:t>，在</w:t>
      </w:r>
      <w:r w:rsidRPr="00115F7B">
        <w:rPr>
          <w:rFonts w:ascii="Times New Roman" w:cs="Times New Roman" w:hAnsi="Times New Roman"/>
        </w:rPr>
        <w:t>1</w:t>
      </w:r>
      <w:r w:rsidRPr="00115F7B">
        <w:rPr>
          <w:rFonts w:ascii="Times New Roman" w:cs="Times New Roman" w:hAnsi="Times New Roman"/>
        </w:rPr>
        <w:t>个标准大气压下的沸水中示数为</w:t>
      </w:r>
      <w:r w:rsidRPr="00115F7B">
        <w:rPr>
          <w:rFonts w:ascii="Times New Roman" w:cs="Times New Roman" w:hAnsi="Times New Roman"/>
        </w:rPr>
        <w:t>96℃</w:t>
      </w:r>
      <w:r w:rsidRPr="00115F7B">
        <w:rPr>
          <w:rFonts w:ascii="Times New Roman" w:cs="Times New Roman" w:hAnsi="Times New Roman"/>
        </w:rPr>
        <w:t>，用此温度计测某液体的温度是</w:t>
      </w:r>
      <w:r w:rsidRPr="00115F7B">
        <w:rPr>
          <w:rFonts w:ascii="Times New Roman" w:cs="Times New Roman" w:hAnsi="Times New Roman"/>
        </w:rPr>
        <w:t>22.4℃</w:t>
      </w:r>
      <w:r w:rsidRPr="00115F7B">
        <w:rPr>
          <w:rFonts w:ascii="Times New Roman" w:cs="Times New Roman" w:hAnsi="Times New Roman"/>
        </w:rPr>
        <w:t>，则这杯液体的实际温度是（　　）</w:t>
      </w:r>
    </w:p>
    <w:p w14:paraId="27DFB80B" w14:textId="26ED69B9" w:rsidP="00E07FC6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16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18.4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4℃</w:t>
      </w:r>
    </w:p>
    <w:p w14:paraId="4FE06427" w14:textId="70A6EA8F" w:rsidP="00115F7B" w:rsidR="00EC1CE0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二．</w:t>
      </w:r>
      <w:r w:rsidR="00B51FC1" w:rsidRPr="00115F7B">
        <w:rPr>
          <w:rFonts w:ascii="Times New Roman" w:cs="Times New Roman" w:eastAsia="新宋体" w:hAnsi="Times New Roman"/>
          <w:b/>
          <w:szCs w:val="21"/>
        </w:rPr>
        <w:t>根据实际温度计算不准温度计的示数</w:t>
      </w:r>
      <w:r w:rsidRPr="00115F7B">
        <w:rPr>
          <w:rFonts w:ascii="Times New Roman" w:cs="Times New Roman" w:eastAsia="新宋体" w:hAnsi="Times New Roman"/>
          <w:b/>
          <w:szCs w:val="21"/>
        </w:rPr>
        <w:t>（共</w:t>
      </w:r>
      <w:r w:rsidR="00AA2120"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684D5D16" w14:textId="29AA9724" w:rsidP="00115F7B" w:rsidR="00B51FC1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6</w:t>
      </w:r>
      <w:r w:rsidRPr="00115F7B">
        <w:rPr>
          <w:rFonts w:ascii="Times New Roman" w:cs="Times New Roman" w:hAnsi="Times New Roman"/>
        </w:rPr>
        <w:t>．实验室有一只刻度均匀的不准确温度计，</w:t>
      </w:r>
      <w:r w:rsidRPr="00115F7B">
        <w:rPr>
          <w:rFonts w:ascii="Times New Roman" w:cs="Times New Roman" w:hAnsi="Times New Roman"/>
        </w:rPr>
        <w:t>在测一标准大气压</w:t>
      </w:r>
      <w:r w:rsidRPr="00115F7B">
        <w:rPr>
          <w:rFonts w:ascii="Times New Roman" w:cs="Times New Roman" w:hAnsi="Times New Roman"/>
        </w:rPr>
        <w:t>下冰水混合物的温度时，其读数为</w:t>
      </w:r>
      <w:r w:rsidRPr="00115F7B">
        <w:rPr>
          <w:rFonts w:ascii="Times New Roman" w:cs="Times New Roman" w:hAnsi="Times New Roman"/>
        </w:rPr>
        <w:t xml:space="preserve"> 20℃</w:t>
      </w:r>
      <w:r w:rsidRPr="00115F7B">
        <w:rPr>
          <w:rFonts w:ascii="Times New Roman" w:cs="Times New Roman" w:hAnsi="Times New Roman"/>
        </w:rPr>
        <w:t>，在测标准大气压下沸水的温度时，其读数为</w:t>
      </w:r>
      <w:r w:rsidRPr="00115F7B">
        <w:rPr>
          <w:rFonts w:ascii="Times New Roman" w:cs="Times New Roman" w:hAnsi="Times New Roman"/>
        </w:rPr>
        <w:t xml:space="preserve"> 80℃</w:t>
      </w:r>
      <w:r w:rsidRPr="00115F7B">
        <w:rPr>
          <w:rFonts w:ascii="Times New Roman" w:cs="Times New Roman" w:hAnsi="Times New Roman"/>
        </w:rPr>
        <w:t>。当实际温度为</w:t>
      </w:r>
      <w:r w:rsidRPr="00115F7B">
        <w:rPr>
          <w:rFonts w:ascii="Times New Roman" w:cs="Times New Roman" w:hAnsi="Times New Roman"/>
        </w:rPr>
        <w:t xml:space="preserve"> 60℃</w:t>
      </w:r>
      <w:r w:rsidRPr="00115F7B">
        <w:rPr>
          <w:rFonts w:ascii="Times New Roman" w:cs="Times New Roman" w:hAnsi="Times New Roman"/>
        </w:rPr>
        <w:t>时，此温度计的对应读数是（　　）</w:t>
      </w:r>
    </w:p>
    <w:p w14:paraId="7AF8F13A" w14:textId="77777777" w:rsidP="00115F7B" w:rsidR="00B51FC1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36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0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6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60℃</w:t>
      </w:r>
    </w:p>
    <w:p w14:paraId="3A2609D5" w14:textId="77777777" w:rsidP="00115F7B" w:rsidR="00310986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7</w:t>
      </w:r>
      <w:r w:rsidRPr="00115F7B">
        <w:rPr>
          <w:rFonts w:ascii="Times New Roman" w:cs="Times New Roman" w:hAnsi="Times New Roman"/>
        </w:rPr>
        <w:t>．有一支刻度均匀，但实际测量不准确的温度计，把它放在冰水混合物中，示数是</w:t>
      </w:r>
      <w:r w:rsidRPr="00115F7B">
        <w:rPr>
          <w:rFonts w:ascii="Times New Roman" w:cs="Times New Roman" w:hAnsi="Times New Roman"/>
        </w:rPr>
        <w:t>10℃</w:t>
      </w:r>
      <w:r w:rsidRPr="00115F7B">
        <w:rPr>
          <w:rFonts w:ascii="Times New Roman" w:cs="Times New Roman" w:hAnsi="Times New Roman"/>
        </w:rPr>
        <w:t>，把它放在一个标准大气压下的沸水中，示数是</w:t>
      </w:r>
      <w:r w:rsidRPr="00115F7B">
        <w:rPr>
          <w:rFonts w:ascii="Times New Roman" w:cs="Times New Roman" w:hAnsi="Times New Roman"/>
        </w:rPr>
        <w:t>90℃</w:t>
      </w:r>
      <w:r w:rsidRPr="00115F7B">
        <w:rPr>
          <w:rFonts w:ascii="Times New Roman" w:cs="Times New Roman" w:hAnsi="Times New Roman"/>
        </w:rPr>
        <w:t>。若一杯热水的实际温度为</w:t>
      </w:r>
      <w:r w:rsidRPr="00115F7B">
        <w:rPr>
          <w:rFonts w:ascii="Times New Roman" w:cs="Times New Roman" w:hAnsi="Times New Roman"/>
        </w:rPr>
        <w:t>60℃</w:t>
      </w:r>
      <w:r w:rsidRPr="00115F7B">
        <w:rPr>
          <w:rFonts w:ascii="Times New Roman" w:cs="Times New Roman" w:hAnsi="Times New Roman"/>
        </w:rPr>
        <w:t>，则用该温度计测出的示数为（　　）</w:t>
      </w:r>
    </w:p>
    <w:p w14:paraId="6053F0F7" w14:textId="77777777" w:rsidP="00115F7B" w:rsidR="00310986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62.5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8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6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无法确定</w:t>
      </w:r>
    </w:p>
    <w:p w14:paraId="730DD9E3" w14:textId="7484BFAA" w:rsidP="00115F7B" w:rsidR="0004281A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8</w:t>
      </w:r>
      <w:r w:rsidRPr="00115F7B">
        <w:rPr>
          <w:rFonts w:ascii="Times New Roman" w:cs="Times New Roman" w:hAnsi="Times New Roman"/>
        </w:rPr>
        <w:t>．某刻度均匀但读数不准的温度计，在一个标准大气压下，用它测量冰水混合物的温度时，示数是</w:t>
      </w:r>
      <w:r w:rsidRPr="00115F7B">
        <w:rPr>
          <w:rFonts w:ascii="Times New Roman" w:cs="Times New Roman" w:hAnsi="Times New Roman"/>
        </w:rPr>
        <w:t>6℃</w:t>
      </w:r>
      <w:r w:rsidRPr="00115F7B">
        <w:rPr>
          <w:rFonts w:ascii="Times New Roman" w:cs="Times New Roman" w:hAnsi="Times New Roman"/>
        </w:rPr>
        <w:t>，</w:t>
      </w:r>
      <w:r w:rsidRPr="00115F7B">
        <w:rPr>
          <w:rFonts w:ascii="Times New Roman" w:cs="Times New Roman" w:hAnsi="Times New Roman"/>
        </w:rPr>
        <w:t>当冰熔化</w:t>
      </w:r>
      <w:r w:rsidRPr="00115F7B">
        <w:rPr>
          <w:rFonts w:ascii="Times New Roman" w:cs="Times New Roman" w:hAnsi="Times New Roman"/>
        </w:rPr>
        <w:t>后，水温升高到</w:t>
      </w:r>
      <w:r w:rsidRPr="00115F7B">
        <w:rPr>
          <w:rFonts w:ascii="Times New Roman" w:cs="Times New Roman" w:hAnsi="Times New Roman"/>
        </w:rPr>
        <w:t>60℃</w:t>
      </w:r>
      <w:r w:rsidRPr="00115F7B">
        <w:rPr>
          <w:rFonts w:ascii="Times New Roman" w:cs="Times New Roman" w:hAnsi="Times New Roman"/>
        </w:rPr>
        <w:t>时，发现它的示数恰好和真实温度相等。那么，当用该温度计去测量一个标准大气压下沸水温度时，它的示数为（　　）</w:t>
      </w:r>
    </w:p>
    <w:p w14:paraId="756CC4AF" w14:textId="77777777" w:rsidP="00115F7B" w:rsidR="0004281A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92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94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96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98℃</w:t>
      </w:r>
    </w:p>
    <w:p w14:paraId="1FEA43DE" w14:textId="2BE5E08C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9</w:t>
      </w:r>
      <w:r w:rsidRPr="00115F7B">
        <w:rPr>
          <w:rFonts w:ascii="Times New Roman" w:cs="Times New Roman" w:hAnsi="Times New Roman"/>
        </w:rPr>
        <w:t>．甲乙两支温度计同时放入冰水混合物中，示数分别是</w:t>
      </w:r>
      <w:r w:rsidRPr="00115F7B">
        <w:rPr>
          <w:rFonts w:ascii="Times New Roman" w:cs="Times New Roman" w:hAnsi="Times New Roman"/>
        </w:rPr>
        <w:t xml:space="preserve"> 2℃</w:t>
      </w:r>
      <w:r w:rsidRPr="00115F7B">
        <w:rPr>
          <w:rFonts w:ascii="Times New Roman" w:cs="Times New Roman" w:hAnsi="Times New Roman"/>
        </w:rPr>
        <w:t>和</w:t>
      </w:r>
      <w:r w:rsidRPr="00115F7B">
        <w:rPr>
          <w:rFonts w:ascii="Times New Roman" w:cs="Times New Roman" w:hAnsi="Times New Roman"/>
        </w:rPr>
        <w:t>-3C</w:t>
      </w:r>
      <w:r w:rsidRPr="00115F7B">
        <w:rPr>
          <w:rFonts w:ascii="Times New Roman" w:cs="Times New Roman" w:hAnsi="Times New Roman"/>
        </w:rPr>
        <w:t>，如果将两支温度计放入</w:t>
      </w:r>
      <w:r w:rsidRPr="00115F7B">
        <w:rPr>
          <w:rFonts w:ascii="Times New Roman" w:cs="Times New Roman" w:hAnsi="Times New Roman"/>
        </w:rPr>
        <w:t xml:space="preserve"> 25℃</w:t>
      </w:r>
      <w:r w:rsidRPr="00115F7B">
        <w:rPr>
          <w:rFonts w:ascii="Times New Roman" w:cs="Times New Roman" w:hAnsi="Times New Roman"/>
        </w:rPr>
        <w:t>的水中，示数恰好均为</w:t>
      </w:r>
      <w:r w:rsidRPr="00115F7B">
        <w:rPr>
          <w:rFonts w:ascii="Times New Roman" w:cs="Times New Roman" w:hAnsi="Times New Roman"/>
        </w:rPr>
        <w:t xml:space="preserve"> 25℃</w:t>
      </w:r>
      <w:r w:rsidRPr="00115F7B">
        <w:rPr>
          <w:rFonts w:ascii="Times New Roman" w:cs="Times New Roman" w:hAnsi="Times New Roman"/>
        </w:rPr>
        <w:t>，则当把甲乙两支温度计同时放入同一杯热水中时甲温度计示数为</w:t>
      </w:r>
      <w:r w:rsidRPr="00115F7B">
        <w:rPr>
          <w:rFonts w:ascii="Times New Roman" w:cs="Times New Roman" w:hAnsi="Times New Roman"/>
        </w:rPr>
        <w:t>71℃</w:t>
      </w:r>
      <w:r w:rsidRPr="00115F7B">
        <w:rPr>
          <w:rFonts w:ascii="Times New Roman" w:cs="Times New Roman" w:hAnsi="Times New Roman"/>
        </w:rPr>
        <w:t>时，乙温度计的示数及相比于甲温度计的测量误差情况分别是（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   </w:t>
      </w:r>
      <w:r w:rsidRPr="00115F7B">
        <w:rPr>
          <w:rFonts w:ascii="Times New Roman" w:cs="Times New Roman" w:hAnsi="Times New Roman"/>
        </w:rPr>
        <w:t>）</w:t>
      </w:r>
    </w:p>
    <w:p w14:paraId="793A4E39" w14:textId="77777777" w:rsidP="00115F7B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75℃</w:t>
      </w:r>
      <w:r w:rsidRPr="00115F7B">
        <w:rPr>
          <w:rFonts w:ascii="Times New Roman" w:cs="Times New Roman" w:hAnsi="Times New Roman"/>
        </w:rPr>
        <w:t>，误差大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75℃</w:t>
      </w:r>
      <w:r w:rsidRPr="00115F7B">
        <w:rPr>
          <w:rFonts w:ascii="Times New Roman" w:cs="Times New Roman" w:hAnsi="Times New Roman"/>
        </w:rPr>
        <w:t>，误差小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81℃</w:t>
      </w:r>
      <w:r w:rsidRPr="00115F7B">
        <w:rPr>
          <w:rFonts w:ascii="Times New Roman" w:cs="Times New Roman" w:hAnsi="Times New Roman"/>
        </w:rPr>
        <w:t>，误差小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81℃</w:t>
      </w:r>
      <w:r w:rsidRPr="00115F7B">
        <w:rPr>
          <w:rFonts w:ascii="Times New Roman" w:cs="Times New Roman" w:hAnsi="Times New Roman"/>
        </w:rPr>
        <w:t>，误差大</w:t>
      </w:r>
    </w:p>
    <w:p w14:paraId="440A54F6" w14:textId="5428F766" w:rsidP="00115F7B" w:rsidR="00115F7B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三</w:t>
      </w:r>
      <w:r w:rsidRPr="00115F7B">
        <w:rPr>
          <w:rFonts w:ascii="Times New Roman" w:cs="Times New Roman" w:eastAsia="新宋体" w:hAnsi="Times New Roman"/>
          <w:b/>
          <w:szCs w:val="21"/>
        </w:rPr>
        <w:t>．不准温度计的示数和实际温度相等（共</w:t>
      </w:r>
      <w:r w:rsidR="00AA2120">
        <w:rPr>
          <w:rFonts w:ascii="Times New Roman" w:cs="Times New Roman" w:eastAsia="新宋体" w:hAnsi="Times New Roman" w:hint="eastAsia"/>
          <w:b/>
          <w:szCs w:val="21"/>
        </w:rPr>
        <w:t>2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5B6A4A6A" w14:textId="47F1FDC7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="00E07FC6">
        <w:rPr>
          <w:rFonts w:ascii="Times New Roman" w:cs="Times New Roman" w:hAnsi="Times New Roman" w:hint="eastAsia"/>
        </w:rPr>
        <w:t>0</w:t>
      </w:r>
      <w:r w:rsidRPr="00115F7B">
        <w:rPr>
          <w:rFonts w:ascii="Times New Roman" w:cs="Times New Roman" w:hAnsi="Times New Roman"/>
        </w:rPr>
        <w:t>．有一支温度计，虽然它的玻璃管的内径和刻度都是均匀的，但标度却不准确，</w:t>
      </w:r>
      <w:r w:rsidRPr="00115F7B">
        <w:rPr>
          <w:rFonts w:ascii="Times New Roman" w:cs="Times New Roman" w:hAnsi="Times New Roman"/>
        </w:rPr>
        <w:t>1</w:t>
      </w:r>
      <w:r w:rsidRPr="00115F7B">
        <w:rPr>
          <w:rFonts w:ascii="Times New Roman" w:cs="Times New Roman" w:hAnsi="Times New Roman"/>
        </w:rPr>
        <w:t>标准大气压下，它在冰水混合物中的读数是</w:t>
      </w:r>
      <w:r w:rsidRPr="00115F7B">
        <w:rPr>
          <w:rFonts w:ascii="Times New Roman" w:cs="Times New Roman" w:hAnsi="Times New Roman"/>
        </w:rPr>
        <w:t>-5℃</w:t>
      </w:r>
      <w:r w:rsidRPr="00115F7B">
        <w:rPr>
          <w:rFonts w:ascii="Times New Roman" w:cs="Times New Roman" w:hAnsi="Times New Roman"/>
        </w:rPr>
        <w:t>，在沸水中的读数是</w:t>
      </w:r>
      <w:r w:rsidRPr="00115F7B">
        <w:rPr>
          <w:rFonts w:ascii="Times New Roman" w:cs="Times New Roman" w:hAnsi="Times New Roman"/>
        </w:rPr>
        <w:t>105℃</w:t>
      </w:r>
      <w:r w:rsidRPr="00115F7B">
        <w:rPr>
          <w:rFonts w:ascii="Times New Roman" w:cs="Times New Roman" w:hAnsi="Times New Roman"/>
        </w:rPr>
        <w:t>。则：当它指示的温度是</w:t>
      </w:r>
      <w:r w:rsidRPr="00115F7B">
        <w:rPr>
          <w:rFonts w:ascii="Times New Roman" w:cs="Times New Roman" w:hAnsi="Times New Roman"/>
        </w:rPr>
        <w:t>17℃</w:t>
      </w:r>
      <w:r w:rsidRPr="00115F7B">
        <w:rPr>
          <w:rFonts w:ascii="Times New Roman" w:cs="Times New Roman" w:hAnsi="Times New Roman"/>
        </w:rPr>
        <w:t>时，实际温度是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 </w:t>
      </w:r>
      <w:r w:rsidRPr="00115F7B">
        <w:rPr>
          <w:rFonts w:ascii="Times New Roman" w:cs="Times New Roman" w:hAnsi="Times New Roman"/>
        </w:rPr>
        <w:t>摄氏度；当实际温度是</w:t>
      </w:r>
      <w:r w:rsidRPr="00115F7B">
        <w:rPr>
          <w:rFonts w:ascii="Times New Roman" w:cs="Times New Roman" w:hAnsi="Times New Roman"/>
        </w:rPr>
        <w:t xml:space="preserve"> 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</w:t>
      </w:r>
      <w:r w:rsidRPr="00115F7B">
        <w:rPr>
          <w:rFonts w:ascii="Times New Roman" w:cs="Times New Roman" w:hAnsi="Times New Roman"/>
        </w:rPr>
        <w:t xml:space="preserve"> </w:t>
      </w:r>
      <w:r w:rsidRPr="00115F7B">
        <w:rPr>
          <w:rFonts w:ascii="Times New Roman" w:cs="Times New Roman" w:hAnsi="Times New Roman"/>
        </w:rPr>
        <w:t>摄氏度时，它指示的温度与实际温度相等。</w:t>
      </w:r>
    </w:p>
    <w:p w14:paraId="1E4CBF15" w14:textId="174E38B1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11</w:t>
      </w:r>
      <w:r w:rsidRPr="00115F7B">
        <w:rPr>
          <w:rFonts w:ascii="Times New Roman" w:cs="Times New Roman" w:hAnsi="Times New Roman"/>
        </w:rPr>
        <w:t>．某刻度均匀但读数不准的温度计，用它测量一个标准大气压下冰水混合物的温度时，示数是</w:t>
      </w:r>
      <w:r w:rsidRPr="00115F7B">
        <w:rPr>
          <w:rFonts w:ascii="Times New Roman" w:cs="Times New Roman" w:hAnsi="Times New Roman"/>
        </w:rPr>
        <w:t>4℃</w:t>
      </w:r>
      <w:r w:rsidRPr="00115F7B">
        <w:rPr>
          <w:rFonts w:ascii="Times New Roman" w:cs="Times New Roman" w:hAnsi="Times New Roman"/>
        </w:rPr>
        <w:t>，</w:t>
      </w:r>
      <w:r w:rsidRPr="00115F7B">
        <w:rPr>
          <w:rFonts w:ascii="Times New Roman" w:cs="Times New Roman" w:hAnsi="Times New Roman"/>
        </w:rPr>
        <w:t>当冰熔化</w:t>
      </w:r>
      <w:r w:rsidRPr="00115F7B">
        <w:rPr>
          <w:rFonts w:ascii="Times New Roman" w:cs="Times New Roman" w:hAnsi="Times New Roman"/>
        </w:rPr>
        <w:t>后，水温度升高到某一数值时，发现它的示数恰好与真实温度相等，让水温再增加</w:t>
      </w:r>
      <w:r w:rsidRPr="00115F7B">
        <w:rPr>
          <w:rFonts w:ascii="Times New Roman" w:cs="Times New Roman" w:hAnsi="Times New Roman"/>
        </w:rPr>
        <w:t>10℃</w:t>
      </w:r>
      <w:r w:rsidRPr="00115F7B">
        <w:rPr>
          <w:rFonts w:ascii="Times New Roman" w:cs="Times New Roman" w:hAnsi="Times New Roman"/>
        </w:rPr>
        <w:t>，而温度计的示数只增加了</w:t>
      </w:r>
      <w:r w:rsidRPr="00115F7B">
        <w:rPr>
          <w:rFonts w:ascii="Times New Roman" w:cs="Times New Roman" w:hAnsi="Times New Roman"/>
        </w:rPr>
        <w:t>9℃</w:t>
      </w:r>
      <w:r w:rsidRPr="00115F7B">
        <w:rPr>
          <w:rFonts w:ascii="Times New Roman" w:cs="Times New Roman" w:hAnsi="Times New Roman"/>
        </w:rPr>
        <w:t>，那么，当用此温度计去测量一个标准大气压下的沸水温度时，示数变为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  </w:t>
      </w:r>
      <w:r w:rsidRPr="00115F7B">
        <w:rPr>
          <w:rFonts w:ascii="Times New Roman" w:cs="Times New Roman" w:hAnsi="Times New Roman"/>
        </w:rPr>
        <w:t>℃</w:t>
      </w:r>
      <w:r w:rsidRPr="00115F7B">
        <w:rPr>
          <w:rFonts w:ascii="Times New Roman" w:cs="Times New Roman" w:hAnsi="Times New Roman"/>
        </w:rPr>
        <w:t>，该温度计的示数为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  </w:t>
      </w:r>
      <w:r w:rsidRPr="00115F7B">
        <w:rPr>
          <w:rFonts w:ascii="Times New Roman" w:cs="Times New Roman" w:hAnsi="Times New Roman"/>
        </w:rPr>
        <w:t>℃</w:t>
      </w:r>
      <w:r w:rsidRPr="00115F7B">
        <w:rPr>
          <w:rFonts w:ascii="Times New Roman" w:cs="Times New Roman" w:hAnsi="Times New Roman"/>
        </w:rPr>
        <w:t>与实际温度相等。</w:t>
      </w:r>
    </w:p>
    <w:p w14:paraId="7853135B" w14:textId="40C6E006" w:rsidP="00115F7B" w:rsidR="005346E8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四</w:t>
      </w:r>
      <w:r w:rsidRPr="00115F7B">
        <w:rPr>
          <w:rFonts w:ascii="Times New Roman" w:cs="Times New Roman" w:eastAsia="新宋体" w:hAnsi="Times New Roman"/>
          <w:b/>
          <w:szCs w:val="21"/>
        </w:rPr>
        <w:t>．</w:t>
      </w:r>
      <w:r w:rsidR="00E71BD0" w:rsidRPr="00115F7B">
        <w:rPr>
          <w:rFonts w:ascii="Times New Roman" w:cs="Times New Roman" w:eastAsia="新宋体" w:hAnsi="Times New Roman"/>
          <w:b/>
          <w:szCs w:val="21"/>
        </w:rPr>
        <w:t>无刻度温度计</w:t>
      </w:r>
      <w:r w:rsidRPr="00115F7B">
        <w:rPr>
          <w:rFonts w:ascii="Times New Roman" w:cs="Times New Roman" w:eastAsia="新宋体" w:hAnsi="Times New Roman"/>
          <w:b/>
          <w:szCs w:val="21"/>
        </w:rPr>
        <w:t>（共</w:t>
      </w:r>
      <w:r w:rsidR="00AA2120"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39B879CA" w14:textId="1FB6448D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="00E07FC6">
        <w:rPr>
          <w:rFonts w:ascii="Times New Roman" w:cs="Times New Roman" w:hAnsi="Times New Roman" w:hint="eastAsia"/>
        </w:rPr>
        <w:t>2</w:t>
      </w:r>
      <w:r w:rsidRPr="00115F7B">
        <w:rPr>
          <w:rFonts w:ascii="Times New Roman" w:cs="Times New Roman" w:hAnsi="Times New Roman"/>
        </w:rPr>
        <w:t>．一支没有分度的温度计，旁边放一根毫米刻度尺，温度计的冰点对着</w:t>
      </w:r>
      <w:r w:rsidRPr="00115F7B">
        <w:rPr>
          <w:rFonts w:ascii="Times New Roman" w:cs="Times New Roman" w:hAnsi="Times New Roman"/>
        </w:rPr>
        <w:t>6</w:t>
      </w:r>
      <w:r w:rsidRPr="00115F7B">
        <w:rPr>
          <w:rFonts w:ascii="Times New Roman" w:cs="Times New Roman" w:hAnsi="Times New Roman"/>
        </w:rPr>
        <w:t>毫米刻度处，沸点对着</w:t>
      </w:r>
      <w:r w:rsidRPr="00115F7B">
        <w:rPr>
          <w:rFonts w:ascii="Times New Roman" w:cs="Times New Roman" w:hAnsi="Times New Roman"/>
        </w:rPr>
        <w:t>206</w:t>
      </w:r>
      <w:r w:rsidRPr="00115F7B">
        <w:rPr>
          <w:rFonts w:ascii="Times New Roman" w:cs="Times New Roman" w:hAnsi="Times New Roman"/>
        </w:rPr>
        <w:t>毫米刻度处，则温度计的水银柱达到</w:t>
      </w:r>
      <w:r w:rsidRPr="00115F7B">
        <w:rPr>
          <w:rFonts w:ascii="Times New Roman" w:cs="Times New Roman" w:hAnsi="Times New Roman"/>
        </w:rPr>
        <w:t>100</w:t>
      </w:r>
      <w:r w:rsidRPr="00115F7B">
        <w:rPr>
          <w:rFonts w:ascii="Times New Roman" w:cs="Times New Roman" w:hAnsi="Times New Roman"/>
        </w:rPr>
        <w:t>毫米处的温度是（　　）</w:t>
      </w:r>
    </w:p>
    <w:p w14:paraId="7524FD84" w14:textId="77777777" w:rsidP="00115F7B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0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7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48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0℃</w:t>
      </w:r>
    </w:p>
    <w:p w14:paraId="6F291295" w14:textId="68D42696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13</w:t>
      </w:r>
      <w:r w:rsidRPr="00115F7B">
        <w:rPr>
          <w:rFonts w:ascii="Times New Roman" w:cs="Times New Roman" w:hAnsi="Times New Roman"/>
        </w:rPr>
        <w:t>．将一个做好的自制温度计放在冰水混合物中时，玻璃管中液面高为</w:t>
      </w:r>
      <w:r w:rsidRPr="00115F7B">
        <w:rPr>
          <w:rFonts w:ascii="Times New Roman" w:cs="Times New Roman" w:hAnsi="Times New Roman"/>
        </w:rPr>
        <w:t>2cm</w:t>
      </w:r>
      <w:r w:rsidRPr="00115F7B">
        <w:rPr>
          <w:rFonts w:ascii="Times New Roman" w:cs="Times New Roman" w:hAnsi="Times New Roman"/>
        </w:rPr>
        <w:t>；</w:t>
      </w:r>
      <w:r w:rsidRPr="00115F7B">
        <w:rPr>
          <w:rFonts w:ascii="Times New Roman" w:cs="Times New Roman" w:hAnsi="Times New Roman"/>
        </w:rPr>
        <w:t>用它测一个</w:t>
      </w:r>
      <w:r w:rsidRPr="00115F7B">
        <w:rPr>
          <w:rFonts w:ascii="Times New Roman" w:cs="Times New Roman" w:hAnsi="Times New Roman"/>
        </w:rPr>
        <w:t>标准大气压下沸水的温度时，液面高为</w:t>
      </w:r>
      <w:r w:rsidRPr="00115F7B">
        <w:rPr>
          <w:rFonts w:ascii="Times New Roman" w:cs="Times New Roman" w:hAnsi="Times New Roman"/>
        </w:rPr>
        <w:t>22cm</w:t>
      </w:r>
      <w:r w:rsidRPr="00115F7B">
        <w:rPr>
          <w:rFonts w:ascii="Times New Roman" w:cs="Times New Roman" w:hAnsi="Times New Roman"/>
        </w:rPr>
        <w:t>。如图所示，若用它来测某温水的温度时，液面高为</w:t>
      </w:r>
      <w:r w:rsidRPr="00115F7B">
        <w:rPr>
          <w:rFonts w:ascii="Times New Roman" w:cs="Times New Roman" w:hAnsi="Times New Roman"/>
        </w:rPr>
        <w:t>14cm</w:t>
      </w:r>
      <w:r w:rsidRPr="00115F7B">
        <w:rPr>
          <w:rFonts w:ascii="Times New Roman" w:cs="Times New Roman" w:hAnsi="Times New Roman"/>
        </w:rPr>
        <w:t>，则温水的实际温度应为（　　）</w:t>
      </w:r>
    </w:p>
    <w:p w14:paraId="15BADF75" w14:textId="2DD92541" w:rsidP="00E07FC6" w:rsidR="00115F7B" w:rsidRPr="00115F7B">
      <w:pPr>
        <w:spacing w:line="360" w:lineRule="auto"/>
        <w:ind w:left="315" w:leftChars="150"/>
        <w:jc w:val="center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0" distR="0" distT="0">
            <wp:extent cx="1143000" cy="1466850"/>
            <wp:effectExtent b="0" l="0" r="0" t="0"/>
            <wp:docPr descr="@@@f862e58d-f2ff-4cd5-98de-c5664675eb8b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B52C3" w14:textId="77777777" w:rsidP="00115F7B" w:rsidR="00115F7B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80 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70 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60 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50 ℃</w:t>
      </w:r>
    </w:p>
    <w:p w14:paraId="70754788" w14:textId="36CE6459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="00E07FC6">
        <w:rPr>
          <w:rFonts w:ascii="Times New Roman" w:cs="Times New Roman" w:hAnsi="Times New Roman" w:hint="eastAsia"/>
        </w:rPr>
        <w:t>4</w:t>
      </w:r>
      <w:r w:rsidRPr="00115F7B">
        <w:rPr>
          <w:rFonts w:ascii="Times New Roman" w:cs="Times New Roman" w:hAnsi="Times New Roman"/>
        </w:rPr>
        <w:t>．在</w:t>
      </w:r>
      <w:r w:rsidRPr="00115F7B">
        <w:rPr>
          <w:rFonts w:ascii="Times New Roman" w:cs="Times New Roman" w:hAnsi="Times New Roman"/>
        </w:rPr>
        <w:t xml:space="preserve"> 1 </w:t>
      </w:r>
      <w:r w:rsidRPr="00115F7B">
        <w:rPr>
          <w:rFonts w:ascii="Times New Roman" w:cs="Times New Roman" w:hAnsi="Times New Roman"/>
        </w:rPr>
        <w:t>个</w:t>
      </w:r>
      <w:r w:rsidRPr="00115F7B">
        <w:rPr>
          <w:rFonts w:ascii="Times New Roman" w:cs="Times New Roman" w:hAnsi="Times New Roman"/>
        </w:rPr>
        <w:t>标准大气压下，将一支刻度模糊不清的温度计与</w:t>
      </w:r>
      <w:r w:rsidRPr="00115F7B">
        <w:rPr>
          <w:rFonts w:ascii="Times New Roman" w:cs="Times New Roman" w:hAnsi="Times New Roman"/>
        </w:rPr>
        <w:t>一</w:t>
      </w:r>
      <w:r w:rsidRPr="00115F7B">
        <w:rPr>
          <w:rFonts w:ascii="Times New Roman" w:cs="Times New Roman" w:hAnsi="Times New Roman"/>
        </w:rPr>
        <w:t>刻度尺平行地插入冰水混合物中，经过适当时间温度计中水银面与刻度尺上的</w:t>
      </w:r>
      <w:r w:rsidRPr="00115F7B">
        <w:rPr>
          <w:rFonts w:ascii="Times New Roman" w:cs="Times New Roman" w:hAnsi="Times New Roman"/>
        </w:rPr>
        <w:t xml:space="preserve"> 4 </w:t>
      </w:r>
      <w:r w:rsidRPr="00115F7B">
        <w:rPr>
          <w:rFonts w:ascii="Times New Roman" w:cs="Times New Roman" w:hAnsi="Times New Roman"/>
        </w:rPr>
        <w:t>毫米刻度线对准，将这冰水混合物加热到沸腾时，水银面与</w:t>
      </w:r>
      <w:r w:rsidRPr="00115F7B">
        <w:rPr>
          <w:rFonts w:ascii="Times New Roman" w:cs="Times New Roman" w:hAnsi="Times New Roman"/>
        </w:rPr>
        <w:t xml:space="preserve"> 154 </w:t>
      </w:r>
      <w:r w:rsidRPr="00115F7B">
        <w:rPr>
          <w:rFonts w:ascii="Times New Roman" w:cs="Times New Roman" w:hAnsi="Times New Roman"/>
        </w:rPr>
        <w:t>毫米的刻度线对准，那么当沸水冷却到</w:t>
      </w:r>
      <w:r w:rsidRPr="00115F7B">
        <w:rPr>
          <w:rFonts w:ascii="Times New Roman" w:cs="Times New Roman" w:hAnsi="Times New Roman"/>
        </w:rPr>
        <w:t xml:space="preserve"> 36℃</w:t>
      </w:r>
      <w:r w:rsidRPr="00115F7B">
        <w:rPr>
          <w:rFonts w:ascii="Times New Roman" w:cs="Times New Roman" w:hAnsi="Times New Roman"/>
        </w:rPr>
        <w:t>时，水银面对准的刻度线</w:t>
      </w:r>
      <w:r w:rsidRPr="00115F7B">
        <w:rPr>
          <w:rFonts w:ascii="Times New Roman" w:cs="Times New Roman" w:hAnsi="Times New Roman"/>
        </w:rPr>
        <w:t xml:space="preserve"> </w:t>
      </w:r>
      <w:r w:rsidRPr="00115F7B">
        <w:rPr>
          <w:rFonts w:ascii="Times New Roman" w:cs="Times New Roman" w:hAnsi="Times New Roman"/>
        </w:rPr>
        <w:t>是（　　）</w:t>
      </w:r>
    </w:p>
    <w:p w14:paraId="5E4620B2" w14:textId="77777777" w:rsidP="00115F7B" w:rsidR="00115F7B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 xml:space="preserve">50 </w:t>
      </w:r>
      <w:r w:rsidRPr="00115F7B">
        <w:rPr>
          <w:rFonts w:ascii="Times New Roman" w:cs="Times New Roman" w:hAnsi="Times New Roman"/>
        </w:rPr>
        <w:t>毫米</w:t>
      </w:r>
      <w:r w:rsidRPr="00115F7B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 xml:space="preserve">54 </w:t>
      </w:r>
      <w:r w:rsidRPr="00115F7B">
        <w:rPr>
          <w:rFonts w:ascii="Times New Roman" w:cs="Times New Roman" w:hAnsi="Times New Roman"/>
        </w:rPr>
        <w:t>毫米</w:t>
      </w:r>
      <w:r w:rsidRPr="00115F7B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 xml:space="preserve">58 </w:t>
      </w:r>
      <w:r w:rsidRPr="00115F7B">
        <w:rPr>
          <w:rFonts w:ascii="Times New Roman" w:cs="Times New Roman" w:hAnsi="Times New Roman"/>
        </w:rPr>
        <w:t>毫米</w:t>
      </w:r>
      <w:r w:rsidRPr="00115F7B">
        <w:rPr>
          <w:rFonts w:ascii="Times New Roman" w:cs="Times New Roman" w:hAnsi="Times New Roman"/>
        </w:rPr>
        <w:tab/>
      </w:r>
      <w:r w:rsidRPr="00115F7B">
        <w:rPr>
          <w:rFonts w:ascii="Times New Roman" w:cs="Times New Roman" w:hAnsi="Times New Roman"/>
        </w:rPr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 xml:space="preserve">62 </w:t>
      </w:r>
      <w:r w:rsidRPr="00115F7B">
        <w:rPr>
          <w:rFonts w:ascii="Times New Roman" w:cs="Times New Roman" w:hAnsi="Times New Roman"/>
        </w:rPr>
        <w:t>毫米</w:t>
      </w:r>
    </w:p>
    <w:p w14:paraId="3A83F966" w14:textId="36F15B0C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15</w:t>
      </w:r>
      <w:r w:rsidRPr="00115F7B">
        <w:rPr>
          <w:rFonts w:ascii="Times New Roman" w:cs="Times New Roman" w:hAnsi="Times New Roman"/>
        </w:rPr>
        <w:t>．小</w:t>
      </w:r>
      <w:r w:rsidRPr="00115F7B">
        <w:rPr>
          <w:rFonts w:ascii="Times New Roman" w:cs="Times New Roman" w:hAnsi="Times New Roman"/>
        </w:rPr>
        <w:t>明同学</w:t>
      </w:r>
      <w:r w:rsidRPr="00115F7B">
        <w:rPr>
          <w:rFonts w:ascii="Times New Roman" w:cs="Times New Roman" w:hAnsi="Times New Roman"/>
        </w:rPr>
        <w:t>自制了一支液体温度计，该温度计的工作原理是利用玻璃泡里的水银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</w:t>
      </w:r>
      <w:r w:rsidRPr="00115F7B">
        <w:rPr>
          <w:rFonts w:ascii="Times New Roman" w:cs="Times New Roman" w:hAnsi="Times New Roman"/>
        </w:rPr>
        <w:t>的性质制作的。在标注刻度时，他将该温度计放在标准气压下的冰水混合物中，液柱稳定后，此时水银柱长</w:t>
      </w:r>
      <w:r w:rsidRPr="00115F7B">
        <w:rPr>
          <w:rFonts w:ascii="Times New Roman" w:cs="Times New Roman" w:hAnsi="Times New Roman"/>
        </w:rPr>
        <w:t>5cm</w:t>
      </w:r>
      <w:r w:rsidRPr="00115F7B">
        <w:rPr>
          <w:rFonts w:ascii="Times New Roman" w:cs="Times New Roman" w:hAnsi="Times New Roman"/>
        </w:rPr>
        <w:t>，在沸水中时水银柱长</w:t>
      </w:r>
      <w:r w:rsidRPr="00115F7B">
        <w:rPr>
          <w:rFonts w:ascii="Times New Roman" w:cs="Times New Roman" w:hAnsi="Times New Roman"/>
        </w:rPr>
        <w:t>30cm</w:t>
      </w:r>
      <w:r w:rsidRPr="00115F7B">
        <w:rPr>
          <w:rFonts w:ascii="Times New Roman" w:cs="Times New Roman" w:hAnsi="Times New Roman"/>
        </w:rPr>
        <w:t>，这支温度计的</w:t>
      </w:r>
      <w:r w:rsidRPr="00115F7B">
        <w:rPr>
          <w:rFonts w:ascii="Times New Roman" w:cs="Times New Roman" w:hAnsi="Times New Roman"/>
        </w:rPr>
        <w:t>液柱每升高</w:t>
      </w:r>
      <w:r w:rsidRPr="00115F7B">
        <w:rPr>
          <w:rFonts w:ascii="Times New Roman" w:cs="Times New Roman" w:hAnsi="Times New Roman"/>
        </w:rPr>
        <w:t>1cm</w:t>
      </w:r>
      <w:r w:rsidRPr="00115F7B">
        <w:rPr>
          <w:rFonts w:ascii="Times New Roman" w:cs="Times New Roman" w:hAnsi="Times New Roman"/>
        </w:rPr>
        <w:t>表示温度升高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</w:t>
      </w:r>
      <w:r w:rsidRPr="00115F7B">
        <w:rPr>
          <w:rFonts w:ascii="Times New Roman" w:cs="Times New Roman" w:hAnsi="Times New Roman"/>
        </w:rPr>
        <w:t>℃</w:t>
      </w:r>
      <w:r w:rsidRPr="00115F7B">
        <w:rPr>
          <w:rFonts w:ascii="Times New Roman" w:cs="Times New Roman" w:hAnsi="Times New Roman"/>
        </w:rPr>
        <w:t>，用这支温度计测量一杯水的温度时，水银柱长为</w:t>
      </w:r>
      <w:r w:rsidRPr="00115F7B">
        <w:rPr>
          <w:rFonts w:ascii="Times New Roman" w:cs="Times New Roman" w:hAnsi="Times New Roman"/>
        </w:rPr>
        <w:t>12cm</w:t>
      </w:r>
      <w:r w:rsidRPr="00115F7B">
        <w:rPr>
          <w:rFonts w:ascii="Times New Roman" w:cs="Times New Roman" w:hAnsi="Times New Roman"/>
        </w:rPr>
        <w:t>，这杯水的实际温度为</w:t>
      </w:r>
      <w:r w:rsidRPr="00115F7B">
        <w:rPr>
          <w:rFonts w:ascii="Times New Roman" w:cs="Times New Roman" w:eastAsia="Times New Roman" w:hAnsi="Times New Roman"/>
          <w:u w:val="single"/>
        </w:rPr>
        <w:t xml:space="preserve">        </w:t>
      </w:r>
      <w:r w:rsidRPr="00115F7B">
        <w:rPr>
          <w:rFonts w:ascii="Times New Roman" w:cs="Times New Roman" w:hAnsi="Times New Roman"/>
        </w:rPr>
        <w:t>℃</w:t>
      </w:r>
      <w:r w:rsidRPr="00115F7B">
        <w:rPr>
          <w:rFonts w:ascii="Times New Roman" w:cs="Times New Roman" w:hAnsi="Times New Roman"/>
        </w:rPr>
        <w:t>。</w:t>
      </w:r>
    </w:p>
    <w:p w14:paraId="33711CF8" w14:textId="469CADCF" w:rsidP="00115F7B" w:rsidR="000D0823" w:rsidRPr="00115F7B">
      <w:pPr>
        <w:spacing w:line="360" w:lineRule="auto"/>
        <w:ind w:hanging="315" w:hangingChars="150" w:left="315"/>
        <w:outlineLvl w:val="0"/>
        <w:rPr>
          <w:rFonts w:ascii="Times New Roman" w:cs="Times New Roman" w:eastAsia="新宋体" w:hAnsi="Times New Roman"/>
          <w:b/>
          <w:szCs w:val="21"/>
        </w:rPr>
      </w:pPr>
      <w:r w:rsidRPr="00115F7B">
        <w:rPr>
          <w:rFonts w:ascii="Times New Roman" w:cs="Times New Roman" w:eastAsia="新宋体" w:hAnsi="Times New Roman"/>
          <w:b/>
          <w:szCs w:val="21"/>
        </w:rPr>
        <w:t>五</w:t>
      </w:r>
      <w:r w:rsidRPr="00115F7B">
        <w:rPr>
          <w:rFonts w:ascii="Times New Roman" w:cs="Times New Roman" w:eastAsia="新宋体" w:hAnsi="Times New Roman"/>
          <w:b/>
          <w:szCs w:val="21"/>
        </w:rPr>
        <w:t>．</w:t>
      </w:r>
      <w:r w:rsidRPr="00115F7B">
        <w:rPr>
          <w:rFonts w:ascii="Times New Roman" w:cs="Times New Roman" w:eastAsia="新宋体" w:hAnsi="Times New Roman"/>
          <w:b/>
          <w:szCs w:val="21"/>
        </w:rPr>
        <w:t>确定</w:t>
      </w:r>
      <w:r w:rsidR="00E71BD0" w:rsidRPr="00115F7B">
        <w:rPr>
          <w:rFonts w:ascii="Times New Roman" w:cs="Times New Roman" w:eastAsia="新宋体" w:hAnsi="Times New Roman"/>
          <w:b/>
          <w:szCs w:val="21"/>
        </w:rPr>
        <w:t>温度计测量范围</w:t>
      </w:r>
      <w:r w:rsidRPr="00115F7B">
        <w:rPr>
          <w:rFonts w:ascii="Times New Roman" w:cs="Times New Roman" w:eastAsia="新宋体" w:hAnsi="Times New Roman"/>
          <w:b/>
          <w:szCs w:val="21"/>
        </w:rPr>
        <w:t>（共</w:t>
      </w:r>
      <w:r w:rsidR="00AA2120">
        <w:rPr>
          <w:rFonts w:ascii="Times New Roman" w:cs="Times New Roman" w:eastAsia="新宋体" w:hAnsi="Times New Roman" w:hint="eastAsia"/>
          <w:b/>
          <w:szCs w:val="21"/>
        </w:rPr>
        <w:t>4</w:t>
      </w:r>
      <w:r w:rsidRPr="00115F7B">
        <w:rPr>
          <w:rFonts w:ascii="Times New Roman" w:cs="Times New Roman" w:eastAsia="新宋体" w:hAnsi="Times New Roman"/>
          <w:b/>
          <w:szCs w:val="21"/>
        </w:rPr>
        <w:t>小题）</w:t>
      </w:r>
    </w:p>
    <w:p w14:paraId="2BCEB878" w14:textId="694515FF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16</w:t>
      </w:r>
      <w:r w:rsidRPr="00115F7B">
        <w:rPr>
          <w:rFonts w:ascii="Times New Roman" w:cs="Times New Roman" w:hAnsi="Times New Roman"/>
        </w:rPr>
        <w:t>．有一只自制温度计只有</w:t>
      </w:r>
      <w:r w:rsidRPr="00115F7B">
        <w:rPr>
          <w:rFonts w:ascii="Times New Roman" w:cs="Times New Roman" w:hAnsi="Times New Roman"/>
        </w:rPr>
        <w:t>75</w:t>
      </w:r>
      <w:r w:rsidRPr="00115F7B">
        <w:rPr>
          <w:rFonts w:ascii="Times New Roman" w:cs="Times New Roman" w:hAnsi="Times New Roman"/>
        </w:rPr>
        <w:t>根均匀刻线，若把它插入正在熔化的冰水混合物中，水银柱下降到第</w:t>
      </w:r>
      <w:r w:rsidRPr="00115F7B">
        <w:rPr>
          <w:rFonts w:ascii="Times New Roman" w:cs="Times New Roman" w:hAnsi="Times New Roman"/>
        </w:rPr>
        <w:t>15</w:t>
      </w:r>
      <w:r w:rsidRPr="00115F7B">
        <w:rPr>
          <w:rFonts w:ascii="Times New Roman" w:cs="Times New Roman" w:hAnsi="Times New Roman"/>
        </w:rPr>
        <w:t>根刻线，当把它插入在标准大气压下的沸水中时，水银柱升高到第</w:t>
      </w:r>
      <w:r w:rsidRPr="00115F7B">
        <w:rPr>
          <w:rFonts w:ascii="Times New Roman" w:cs="Times New Roman" w:hAnsi="Times New Roman"/>
        </w:rPr>
        <w:t>65</w:t>
      </w:r>
      <w:r w:rsidRPr="00115F7B">
        <w:rPr>
          <w:rFonts w:ascii="Times New Roman" w:cs="Times New Roman" w:hAnsi="Times New Roman"/>
        </w:rPr>
        <w:t>根刻线。现选用摄氏凝标，这个温度计的测量范围是（　　）</w:t>
      </w:r>
    </w:p>
    <w:p w14:paraId="348790BC" w14:textId="77777777" w:rsidP="00115F7B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646570a2c2aff76f9d7f9ddae3996bf0" id="_x0000_i1025" o:ole="" style="width:53.65pt;height:12.1pt" type="#_x0000_t75">
            <v:imagedata o:title="eqId646570a2c2aff76f9d7f9ddae3996bf0" r:id="rId11"/>
          </v:shape>
          <o:OLEObject DrawAspect="Content" ObjectID="_1820559898" ProgID="Equation.DSMT4" ShapeID="_x0000_i1025" Type="Embed" r:id="rId12"/>
        </w:objec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a6dd67048818b0415b6b8bdb0c1a0a4c" id="_x0000_i1026" o:ole="" style="width:42.2pt;height:11.85pt" type="#_x0000_t75">
            <v:imagedata o:title="eqIda6dd67048818b0415b6b8bdb0c1a0a4c" r:id="rId13"/>
          </v:shape>
          <o:OLEObject DrawAspect="Content" ObjectID="_1820559899" ProgID="Equation.DSMT4" ShapeID="_x0000_i1026" Type="Embed" r:id="rId14"/>
        </w:objec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8f26492314a8957257e4b87bc9f49f99" id="_x0000_i1027" o:ole="" style="width:53.65pt;height:12.1pt" type="#_x0000_t75">
            <v:imagedata o:title="eqId8f26492314a8957257e4b87bc9f49f99" r:id="rId15"/>
          </v:shape>
          <o:OLEObject DrawAspect="Content" ObjectID="_1820559900" ProgID="Equation.DSMT4" ShapeID="_x0000_i1027" Type="Embed" r:id="rId16"/>
        </w:objec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1640481fcbc73519c6ceb208dc05c8b3" id="_x0000_i1028" o:ole="" style="width:42.2pt;height:12.2pt" type="#_x0000_t75">
            <v:imagedata o:title="eqId1640481fcbc73519c6ceb208dc05c8b3" r:id="rId17"/>
          </v:shape>
          <o:OLEObject DrawAspect="Content" ObjectID="_1820559901" ProgID="Equation.DSMT4" ShapeID="_x0000_i1028" Type="Embed" r:id="rId18"/>
        </w:object>
      </w:r>
    </w:p>
    <w:p w14:paraId="1350A45E" w14:textId="0E1EEC03" w:rsidP="00115F7B" w:rsidR="00E71BD0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>
        <w:rPr>
          <w:rFonts w:ascii="Times New Roman" w:cs="Times New Roman" w:hAnsi="Times New Roman" w:hint="eastAsia"/>
        </w:rPr>
        <w:t>17</w:t>
      </w:r>
      <w:r w:rsidRPr="00115F7B">
        <w:rPr>
          <w:rFonts w:ascii="Times New Roman" w:cs="Times New Roman" w:hAnsi="Times New Roman"/>
        </w:rPr>
        <w:t>．图是一支刻有</w:t>
      </w:r>
      <w:r w:rsidRPr="00115F7B">
        <w:rPr>
          <w:rFonts w:ascii="Times New Roman" w:cs="Times New Roman" w:hAnsi="Times New Roman"/>
        </w:rPr>
        <w:t>110</w:t>
      </w:r>
      <w:r w:rsidRPr="00115F7B">
        <w:rPr>
          <w:rFonts w:ascii="Times New Roman" w:cs="Times New Roman" w:hAnsi="Times New Roman"/>
        </w:rPr>
        <w:t>个均匀小格的温度计，若将此温度计插入正在熔化的冰水混合物中，液面下降到第</w:t>
      </w:r>
      <w:r w:rsidRPr="00115F7B">
        <w:rPr>
          <w:rFonts w:ascii="Times New Roman" w:cs="Times New Roman" w:hAnsi="Times New Roman"/>
        </w:rPr>
        <w:t>30</w:t>
      </w:r>
      <w:r w:rsidRPr="00115F7B">
        <w:rPr>
          <w:rFonts w:ascii="Times New Roman" w:cs="Times New Roman" w:hAnsi="Times New Roman"/>
        </w:rPr>
        <w:t>格，若将此温度计插入</w:t>
      </w:r>
      <w:r w:rsidRPr="00115F7B">
        <w:rPr>
          <w:rFonts w:ascii="Times New Roman" w:cs="Times New Roman" w:hAnsi="Times New Roman"/>
        </w:rPr>
        <w:t>1</w:t>
      </w:r>
      <w:r w:rsidRPr="00115F7B">
        <w:rPr>
          <w:rFonts w:ascii="Times New Roman" w:cs="Times New Roman" w:hAnsi="Times New Roman"/>
        </w:rPr>
        <w:t>个标准大气压下的沸水中，液面升到第</w:t>
      </w:r>
      <w:r w:rsidRPr="00115F7B">
        <w:rPr>
          <w:rFonts w:ascii="Times New Roman" w:cs="Times New Roman" w:hAnsi="Times New Roman"/>
        </w:rPr>
        <w:t>80</w:t>
      </w:r>
      <w:r w:rsidRPr="00115F7B">
        <w:rPr>
          <w:rFonts w:ascii="Times New Roman" w:cs="Times New Roman" w:hAnsi="Times New Roman"/>
        </w:rPr>
        <w:t>格，则此温度计的测量范围是（　　）</w:t>
      </w:r>
    </w:p>
    <w:p w14:paraId="17BE7036" w14:textId="77777777" w:rsidP="00115F7B" w:rsidR="00E71BD0" w:rsidRPr="00115F7B">
      <w:pPr>
        <w:spacing w:line="360" w:lineRule="auto"/>
        <w:ind w:left="315" w:leftChars="150"/>
        <w:jc w:val="center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0" distR="0" distT="0">
            <wp:extent cx="3685101" cy="507369"/>
            <wp:effectExtent b="6985" l="0" r="0" t="0"/>
            <wp:docPr descr="@@@946ea21298b34272b71d4ff473a64db2" id="555046221" name="图片 555046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0462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04657" cy="510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374B8" w14:textId="77777777" w:rsidP="00115F7B" w:rsidR="00E71BD0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0~100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30~100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60~16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20~105℃</w:t>
      </w:r>
    </w:p>
    <w:p w14:paraId="0BD92C4B" w14:textId="63412D21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="00E07FC6">
        <w:rPr>
          <w:rFonts w:ascii="Times New Roman" w:cs="Times New Roman" w:hAnsi="Times New Roman" w:hint="eastAsia"/>
        </w:rPr>
        <w:t>8</w:t>
      </w:r>
      <w:r w:rsidRPr="00115F7B">
        <w:rPr>
          <w:rFonts w:ascii="Times New Roman" w:cs="Times New Roman" w:hAnsi="Times New Roman"/>
        </w:rPr>
        <w:t>．某水银温度计的玻璃管上刻有</w:t>
      </w:r>
      <w:r w:rsidRPr="00115F7B">
        <w:rPr>
          <w:rFonts w:ascii="Times New Roman" w:cs="Times New Roman" w:hAnsi="Times New Roman"/>
        </w:rPr>
        <w:t>110</w:t>
      </w:r>
      <w:r w:rsidRPr="00115F7B">
        <w:rPr>
          <w:rFonts w:ascii="Times New Roman" w:cs="Times New Roman" w:hAnsi="Times New Roman"/>
        </w:rPr>
        <w:t>格均匀刻度线，当温度计玻璃泡浸没在冰水混合物中时，温度计内水银柱液面在</w:t>
      </w:r>
      <w:r w:rsidRPr="00115F7B">
        <w:rPr>
          <w:rFonts w:ascii="Times New Roman" w:cs="Times New Roman" w:hAnsi="Times New Roman"/>
        </w:rPr>
        <w:t>10</w:t>
      </w:r>
      <w:r w:rsidRPr="00115F7B">
        <w:rPr>
          <w:rFonts w:ascii="Times New Roman" w:cs="Times New Roman" w:hAnsi="Times New Roman"/>
        </w:rPr>
        <w:t>格处：当玻璃泡放入标准大气压下的沸水中时，水银柱液面在</w:t>
      </w:r>
      <w:r w:rsidRPr="00115F7B">
        <w:rPr>
          <w:rFonts w:ascii="Times New Roman" w:cs="Times New Roman" w:hAnsi="Times New Roman"/>
        </w:rPr>
        <w:t>60</w:t>
      </w:r>
      <w:r w:rsidRPr="00115F7B">
        <w:rPr>
          <w:rFonts w:ascii="Times New Roman" w:cs="Times New Roman" w:hAnsi="Times New Roman"/>
        </w:rPr>
        <w:t>格处，这个温度计的分度值和它的测量范围（　　）</w:t>
      </w:r>
    </w:p>
    <w:p w14:paraId="2584FC75" w14:textId="77777777" w:rsidP="00115F7B" w:rsidR="00115F7B" w:rsidRPr="00115F7B">
      <w:pPr>
        <w:tabs>
          <w:tab w:pos="4156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℃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 w:rsidRPr="00115F7B">
        <w:rPr>
          <w:rFonts w:ascii="Times New Roman" w:cs="Times New Roman" w:hAnsi="Times New Roman"/>
        </w:rPr>
        <w:t>0</w:t>
      </w:r>
      <w:r w:rsidRPr="00115F7B">
        <w:rPr>
          <w:rFonts w:ascii="Times New Roman" w:cs="Times New Roman" w:hAnsi="Times New Roman"/>
        </w:rPr>
        <w:t>～</w:t>
      </w:r>
      <w:r w:rsidRPr="00115F7B">
        <w:rPr>
          <w:rFonts w:ascii="Times New Roman" w:cs="Times New Roman" w:hAnsi="Times New Roman"/>
        </w:rPr>
        <w:t>220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℃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115F7B">
        <w:rPr>
          <w:rFonts w:ascii="Times New Roman" w:cs="Times New Roman" w:hAnsi="Times New Roman"/>
        </w:rPr>
        <w:t>-20</w:t>
      </w:r>
      <w:r w:rsidRPr="00115F7B">
        <w:rPr>
          <w:rFonts w:ascii="Times New Roman" w:cs="Times New Roman" w:hAnsi="Times New Roman"/>
        </w:rPr>
        <w:t>～</w:t>
      </w:r>
      <w:r w:rsidRPr="00115F7B">
        <w:rPr>
          <w:rFonts w:ascii="Times New Roman" w:cs="Times New Roman" w:hAnsi="Times New Roman"/>
        </w:rPr>
        <w:t>220℃</w:t>
      </w:r>
    </w:p>
    <w:p w14:paraId="79D5EBB8" w14:textId="77777777" w:rsidP="00115F7B" w:rsidR="00115F7B" w:rsidRPr="00115F7B">
      <w:pPr>
        <w:tabs>
          <w:tab w:pos="4156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1℃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 w:rsidRPr="00115F7B">
        <w:rPr>
          <w:rFonts w:ascii="Times New Roman" w:cs="Times New Roman" w:hAnsi="Times New Roman"/>
        </w:rPr>
        <w:t>0</w:t>
      </w:r>
      <w:r w:rsidRPr="00115F7B">
        <w:rPr>
          <w:rFonts w:ascii="Times New Roman" w:cs="Times New Roman" w:hAnsi="Times New Roman"/>
        </w:rPr>
        <w:t>～</w:t>
      </w:r>
      <w:r w:rsidRPr="00115F7B">
        <w:rPr>
          <w:rFonts w:ascii="Times New Roman" w:cs="Times New Roman" w:hAnsi="Times New Roman"/>
        </w:rPr>
        <w:t>22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2℃</w:t>
      </w:r>
      <w:r w:rsidRPr="00115F7B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115F7B">
        <w:rPr>
          <w:rFonts w:ascii="Times New Roman" w:cs="Times New Roman" w:hAnsi="Times New Roman"/>
        </w:rPr>
        <w:t>-20</w:t>
      </w:r>
      <w:r w:rsidRPr="00115F7B">
        <w:rPr>
          <w:rFonts w:ascii="Times New Roman" w:cs="Times New Roman" w:hAnsi="Times New Roman"/>
        </w:rPr>
        <w:t>～</w:t>
      </w:r>
      <w:r w:rsidRPr="00115F7B">
        <w:rPr>
          <w:rFonts w:ascii="Times New Roman" w:cs="Times New Roman" w:hAnsi="Times New Roman"/>
        </w:rPr>
        <w:t>200℃</w:t>
      </w:r>
    </w:p>
    <w:p w14:paraId="4E15385F" w14:textId="346707F9" w:rsidP="00115F7B" w:rsidR="00115F7B" w:rsidRPr="00115F7B">
      <w:pPr>
        <w:spacing w:line="360" w:lineRule="auto"/>
        <w:ind w:hanging="315" w:hangingChars="150" w:left="315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1</w:t>
      </w:r>
      <w:r w:rsidR="00E07FC6">
        <w:rPr>
          <w:rFonts w:ascii="Times New Roman" w:cs="Times New Roman" w:hAnsi="Times New Roman" w:hint="eastAsia"/>
        </w:rPr>
        <w:t>9</w:t>
      </w:r>
      <w:r w:rsidRPr="00115F7B">
        <w:rPr>
          <w:rFonts w:ascii="Times New Roman" w:cs="Times New Roman" w:hAnsi="Times New Roman"/>
        </w:rPr>
        <w:t>．图是一支刻有</w:t>
      </w:r>
      <w:r w:rsidRPr="00115F7B">
        <w:rPr>
          <w:rFonts w:ascii="Times New Roman" w:cs="Times New Roman" w:hAnsi="Times New Roman"/>
        </w:rPr>
        <w:t xml:space="preserve"> 100 </w:t>
      </w:r>
      <w:r w:rsidRPr="00115F7B">
        <w:rPr>
          <w:rFonts w:ascii="Times New Roman" w:cs="Times New Roman" w:hAnsi="Times New Roman"/>
        </w:rPr>
        <w:t>个</w:t>
      </w:r>
      <w:r w:rsidRPr="00115F7B">
        <w:rPr>
          <w:rFonts w:ascii="Times New Roman" w:cs="Times New Roman" w:hAnsi="Times New Roman"/>
        </w:rPr>
        <w:t>均匀小格的温度计，若将此温度计插入正在熔化的冰水混合物中，液面下降到第</w:t>
      </w:r>
      <w:r w:rsidRPr="00115F7B">
        <w:rPr>
          <w:rFonts w:ascii="Times New Roman" w:cs="Times New Roman" w:hAnsi="Times New Roman"/>
        </w:rPr>
        <w:t xml:space="preserve"> 30 </w:t>
      </w:r>
      <w:r w:rsidRPr="00115F7B">
        <w:rPr>
          <w:rFonts w:ascii="Times New Roman" w:cs="Times New Roman" w:hAnsi="Times New Roman"/>
        </w:rPr>
        <w:t>格，若将此温度计插入</w:t>
      </w:r>
      <w:r w:rsidRPr="00115F7B">
        <w:rPr>
          <w:rFonts w:ascii="Times New Roman" w:cs="Times New Roman" w:hAnsi="Times New Roman"/>
        </w:rPr>
        <w:t xml:space="preserve"> 1 </w:t>
      </w:r>
      <w:r w:rsidRPr="00115F7B">
        <w:rPr>
          <w:rFonts w:ascii="Times New Roman" w:cs="Times New Roman" w:hAnsi="Times New Roman"/>
        </w:rPr>
        <w:t>个</w:t>
      </w:r>
      <w:r w:rsidRPr="00115F7B">
        <w:rPr>
          <w:rFonts w:ascii="Times New Roman" w:cs="Times New Roman" w:hAnsi="Times New Roman"/>
        </w:rPr>
        <w:t>标准大气压下的沸水中，液面升到第</w:t>
      </w:r>
      <w:r w:rsidRPr="00115F7B">
        <w:rPr>
          <w:rFonts w:ascii="Times New Roman" w:cs="Times New Roman" w:hAnsi="Times New Roman"/>
        </w:rPr>
        <w:t xml:space="preserve"> 80 </w:t>
      </w:r>
      <w:r w:rsidRPr="00115F7B">
        <w:rPr>
          <w:rFonts w:ascii="Times New Roman" w:cs="Times New Roman" w:hAnsi="Times New Roman"/>
        </w:rPr>
        <w:t>格，</w:t>
      </w:r>
      <w:r w:rsidRPr="00115F7B">
        <w:rPr>
          <w:rFonts w:ascii="Times New Roman" w:cs="Times New Roman" w:hAnsi="Times New Roman"/>
        </w:rPr>
        <w:t xml:space="preserve"> </w:t>
      </w:r>
      <w:r w:rsidRPr="00115F7B">
        <w:rPr>
          <w:rFonts w:ascii="Times New Roman" w:cs="Times New Roman" w:hAnsi="Times New Roman"/>
        </w:rPr>
        <w:t>则此温度计的测量范围是（　　）</w:t>
      </w:r>
    </w:p>
    <w:p w14:paraId="1F207698" w14:textId="77777777" w:rsidP="00115F7B" w:rsidR="00115F7B" w:rsidRPr="00115F7B">
      <w:pPr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0" distR="0" distT="0">
            <wp:extent cx="4581525" cy="666750"/>
            <wp:effectExtent b="0" l="0" r="0" t="0"/>
            <wp:docPr descr="@@@cb24af89-8d87-42e3-b6ac-e73d9698bd2c" id="808880574" name="图片 808880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880574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27624" w14:textId="77777777" w:rsidP="00115F7B" w:rsidR="00115F7B" w:rsidRPr="00115F7B">
      <w:pPr>
        <w:tabs>
          <w:tab w:pos="2078" w:val="left"/>
          <w:tab w:pos="4156" w:val="left"/>
          <w:tab w:pos="6234" w:val="left"/>
        </w:tabs>
        <w:spacing w:line="360" w:lineRule="auto"/>
        <w:ind w:left="315" w:leftChars="150"/>
        <w:jc w:val="left"/>
        <w:textAlignment w:val="center"/>
        <w:rPr>
          <w:rFonts w:ascii="Times New Roman" w:cs="Times New Roman" w:hAnsi="Times New Roman"/>
        </w:rPr>
      </w:pPr>
      <w:r w:rsidRPr="00115F7B">
        <w:rPr>
          <w:rFonts w:ascii="Times New Roman" w:cs="Times New Roman" w:hAnsi="Times New Roman"/>
        </w:rPr>
        <w:t>A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0~100℃</w:t>
      </w:r>
      <w:r w:rsidRPr="00115F7B">
        <w:rPr>
          <w:rFonts w:ascii="Times New Roman" w:cs="Times New Roman" w:hAnsi="Times New Roman"/>
        </w:rPr>
        <w:tab/>
        <w:t>B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30~100℃</w:t>
      </w:r>
      <w:r w:rsidRPr="00115F7B">
        <w:rPr>
          <w:rFonts w:ascii="Times New Roman" w:cs="Times New Roman" w:hAnsi="Times New Roman"/>
        </w:rPr>
        <w:tab/>
        <w:t>C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60~140℃</w:t>
      </w:r>
      <w:r w:rsidRPr="00115F7B">
        <w:rPr>
          <w:rFonts w:ascii="Times New Roman" w:cs="Times New Roman" w:hAnsi="Times New Roman"/>
        </w:rPr>
        <w:tab/>
        <w:t>D</w:t>
      </w:r>
      <w:r w:rsidRPr="00115F7B">
        <w:rPr>
          <w:rFonts w:ascii="Times New Roman" w:cs="Times New Roman" w:hAnsi="Times New Roman"/>
        </w:rPr>
        <w:t>．</w:t>
      </w:r>
      <w:r w:rsidRPr="00115F7B">
        <w:rPr>
          <w:rFonts w:ascii="Times New Roman" w:cs="Times New Roman" w:hAnsi="Times New Roman"/>
        </w:rPr>
        <w:t>-20~105℃</w:t>
      </w:r>
    </w:p>
    <w:sectPr>
      <w:headerReference r:id="rId21" w:type="default"/>
      <w:footerReference r:id="rId22" w:type="default"/>
      <w:pgSz w:h="16838" w:w="11906"/>
      <w:pgMar w:bottom="1418" w:footer="992" w:gutter="0" w:header="851" w:left="851" w:right="851" w:top="1418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1142806397"/>
      <w:richText/>
    </w:sdtPr>
    <w:sdtContent>
      <w:sdt>
        <w:sdtPr>
          <w:id w:val="1728636285"/>
          <w:richText/>
        </w:sdtPr>
        <w:sdtContent>
          <w:p w:rsidR="00327F94" w14:paraId="5B5CDB72" w14:textId="77777777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43C5B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43C5B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27F94" w14:paraId="6B6919F2" w14:textId="77777777">
    <w:pPr>
      <w:pStyle w:val="Header"/>
      <w:jc w:val="both"/>
    </w:pPr>
    <w:r>
      <w:rPr>
        <w:noProof/>
      </w:rPr>
      <w:drawing>
        <wp:inline distT="0" distB="0" distL="0" distR="0">
          <wp:extent cx="6188710" cy="189865"/>
          <wp:effectExtent l="0" t="0" r="13970" b="8255"/>
          <wp:docPr id="1" name="图片 1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Style w:val="Header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9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776468C"/>
    <w:rsid w:val="00021F7F"/>
    <w:rsid w:val="0004281A"/>
    <w:rsid w:val="00072CC6"/>
    <w:rsid w:val="000D057B"/>
    <w:rsid w:val="000D0823"/>
    <w:rsid w:val="000D743E"/>
    <w:rsid w:val="001063FC"/>
    <w:rsid w:val="00113B58"/>
    <w:rsid w:val="00115F7B"/>
    <w:rsid w:val="001C30ED"/>
    <w:rsid w:val="001C42B7"/>
    <w:rsid w:val="00233556"/>
    <w:rsid w:val="00242DFD"/>
    <w:rsid w:val="00243C5B"/>
    <w:rsid w:val="00252B50"/>
    <w:rsid w:val="00276C31"/>
    <w:rsid w:val="00293055"/>
    <w:rsid w:val="00310986"/>
    <w:rsid w:val="00327F94"/>
    <w:rsid w:val="00347753"/>
    <w:rsid w:val="00351E86"/>
    <w:rsid w:val="003B1822"/>
    <w:rsid w:val="004151FC"/>
    <w:rsid w:val="004579C3"/>
    <w:rsid w:val="004739AA"/>
    <w:rsid w:val="004901AE"/>
    <w:rsid w:val="004B72F1"/>
    <w:rsid w:val="00505412"/>
    <w:rsid w:val="00507292"/>
    <w:rsid w:val="005346E8"/>
    <w:rsid w:val="0054721C"/>
    <w:rsid w:val="00612489"/>
    <w:rsid w:val="006752CB"/>
    <w:rsid w:val="007126B5"/>
    <w:rsid w:val="0073522B"/>
    <w:rsid w:val="0078355E"/>
    <w:rsid w:val="00791A49"/>
    <w:rsid w:val="00853652"/>
    <w:rsid w:val="008E0068"/>
    <w:rsid w:val="00907F8A"/>
    <w:rsid w:val="00935D82"/>
    <w:rsid w:val="0094239F"/>
    <w:rsid w:val="009448C3"/>
    <w:rsid w:val="00A47EF7"/>
    <w:rsid w:val="00AA2120"/>
    <w:rsid w:val="00AB1434"/>
    <w:rsid w:val="00B5189D"/>
    <w:rsid w:val="00B51FC1"/>
    <w:rsid w:val="00C02FC6"/>
    <w:rsid w:val="00C1264A"/>
    <w:rsid w:val="00C47ACC"/>
    <w:rsid w:val="00CC2225"/>
    <w:rsid w:val="00CF24EA"/>
    <w:rsid w:val="00D5453B"/>
    <w:rsid w:val="00D90827"/>
    <w:rsid w:val="00DC4E7B"/>
    <w:rsid w:val="00DD5B2C"/>
    <w:rsid w:val="00E021E8"/>
    <w:rsid w:val="00E07FC6"/>
    <w:rsid w:val="00E71BD0"/>
    <w:rsid w:val="00E74EA3"/>
    <w:rsid w:val="00EC1CE0"/>
    <w:rsid w:val="00F06718"/>
    <w:rsid w:val="00F30D73"/>
    <w:rsid w:val="00FB6A76"/>
    <w:rsid w:val="00FF574C"/>
    <w:rsid w:val="18E21560"/>
    <w:rsid w:val="4776468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A316151"/>
  <w15:docId w15:val="{BE2FB793-214D-4FBB-B190-763E0E3AF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oleObject" Target="embeddings/oleObject1.bin" /><Relationship Id="rId13" Type="http://schemas.openxmlformats.org/officeDocument/2006/relationships/image" Target="media/image8.wmf" /><Relationship Id="rId14" Type="http://schemas.openxmlformats.org/officeDocument/2006/relationships/oleObject" Target="embeddings/oleObject2.bin" /><Relationship Id="rId15" Type="http://schemas.openxmlformats.org/officeDocument/2006/relationships/image" Target="media/image9.wmf" /><Relationship Id="rId16" Type="http://schemas.openxmlformats.org/officeDocument/2006/relationships/oleObject" Target="embeddings/oleObject3.bin" /><Relationship Id="rId17" Type="http://schemas.openxmlformats.org/officeDocument/2006/relationships/image" Target="media/image10.wmf" /><Relationship Id="rId18" Type="http://schemas.openxmlformats.org/officeDocument/2006/relationships/oleObject" Target="embeddings/oleObject4.bin" /><Relationship Id="rId19" Type="http://schemas.openxmlformats.org/officeDocument/2006/relationships/image" Target="media/image11.png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1" Type="http://schemas.openxmlformats.org/officeDocument/2006/relationships/header" Target="header1.xml" /><Relationship Id="rId22" Type="http://schemas.openxmlformats.org/officeDocument/2006/relationships/footer" Target="footer1.xml" /><Relationship Id="rId23" Type="http://schemas.openxmlformats.org/officeDocument/2006/relationships/theme" Target="theme/theme1.xml" /><Relationship Id="rId24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media/image1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13F9B-A396-48D7-9CAC-492953AB3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2</Words>
  <Characters>2521</Characters>
  <Application>Microsoft Office Word</Application>
  <DocSecurity>0</DocSecurity>
  <Lines>21</Lines>
  <Paragraphs>5</Paragraphs>
  <ScaleCrop>false</ScaleCrop>
  <Company>P R C</Company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傅海峰</dc:creator>
  <cp:lastModifiedBy>云飞 查</cp:lastModifiedBy>
  <cp:revision>3</cp:revision>
  <dcterms:created xsi:type="dcterms:W3CDTF">2025-09-28T02:12:00Z</dcterms:created>
  <dcterms:modified xsi:type="dcterms:W3CDTF">2025-09-28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